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63" r:id="rId2"/>
    <p:sldId id="264" r:id="rId3"/>
    <p:sldId id="265" r:id="rId4"/>
    <p:sldId id="266" r:id="rId5"/>
    <p:sldId id="267" r:id="rId6"/>
    <p:sldId id="268" r:id="rId7"/>
    <p:sldId id="269" r:id="rId8"/>
    <p:sldId id="273" r:id="rId9"/>
    <p:sldId id="274" r:id="rId10"/>
    <p:sldId id="271" r:id="rId11"/>
    <p:sldId id="272" r:id="rId12"/>
    <p:sldId id="270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9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2E0C3A-CBD8-4449-AAB3-9C1BB58142CE}" type="datetimeFigureOut">
              <a:rPr lang="en-US" smtClean="0"/>
              <a:t>9/2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8B5205-38CD-47CD-BD4B-86EE14E4B4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3266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6167C-A030-4FFE-8884-B08E08E44922}" type="datetime1">
              <a:rPr lang="en-US" smtClean="0"/>
              <a:t>9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418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CA83A3-A62F-43EA-8CCA-5F1FA3D35B4A}" type="datetime1">
              <a:rPr lang="en-US" smtClean="0"/>
              <a:t>9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4001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61241-8E22-4D8F-9C8B-A3D818993848}" type="datetime1">
              <a:rPr lang="en-US" smtClean="0"/>
              <a:t>9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690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C87034-8CE9-4843-9411-C6393F44C8B9}" type="datetime1">
              <a:rPr lang="en-US" smtClean="0"/>
              <a:t>9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9107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00A6B-963E-4E75-9BC6-95107644D881}" type="datetime1">
              <a:rPr lang="en-US" smtClean="0"/>
              <a:t>9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3194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5AFA8A-6DBB-45CE-8D2D-38D70B62D7FF}" type="datetime1">
              <a:rPr lang="en-US" smtClean="0"/>
              <a:t>9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5839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BC39C-C118-4AFD-95D2-A58527D38899}" type="datetime1">
              <a:rPr lang="en-US" smtClean="0"/>
              <a:t>9/2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8741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CFAA4-BDA6-4DFE-AB56-2F7FD4697351}" type="datetime1">
              <a:rPr lang="en-US" smtClean="0"/>
              <a:t>9/2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9052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846538-4E6E-494F-BD81-66237AD2C36A}" type="datetime1">
              <a:rPr lang="en-US" smtClean="0"/>
              <a:t>9/2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4442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6D154-A8EF-492D-9C0A-574D297E6E5F}" type="datetime1">
              <a:rPr lang="en-US" smtClean="0"/>
              <a:t>9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539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70FBA-83AB-4F4B-8225-5AAFDA1800A2}" type="datetime1">
              <a:rPr lang="en-US" smtClean="0"/>
              <a:t>9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8694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886F8C-04AB-4EDB-8506-789E684EEA98}" type="datetime1">
              <a:rPr lang="en-US" smtClean="0"/>
              <a:t>9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050E3A-16DF-4FC0-810D-D6C7E16881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990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4.png"/><Relationship Id="rId10" Type="http://schemas.openxmlformats.org/officeDocument/2006/relationships/image" Target="../media/image25.png"/><Relationship Id="rId4" Type="http://schemas.openxmlformats.org/officeDocument/2006/relationships/image" Target="../media/image23.png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3600" b="1" dirty="0">
                <a:solidFill>
                  <a:schemeClr val="accent2"/>
                </a:solidFill>
              </a:rPr>
              <a:t>Factors, Roots, Zeros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24039"/>
              </p:ext>
            </p:extLst>
          </p:nvPr>
        </p:nvGraphicFramePr>
        <p:xfrm>
          <a:off x="5280025" y="2050256"/>
          <a:ext cx="28178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" imgW="1016000" imgH="203200" progId="Equation.DSMT36">
                  <p:embed/>
                </p:oleObj>
              </mc:Choice>
              <mc:Fallback>
                <p:oleObj name="Equation" r:id="rId3" imgW="1016000" imgH="2032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2050256"/>
                        <a:ext cx="281781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685800" y="1473994"/>
            <a:ext cx="5326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latin typeface="Times" charset="0"/>
              </a:rPr>
              <a:t>For a</a:t>
            </a:r>
            <a:r>
              <a:rPr lang="en-US" altLang="en-US" sz="3200" dirty="0" smtClean="0">
                <a:latin typeface="Times" charset="0"/>
              </a:rPr>
              <a:t> </a:t>
            </a:r>
            <a:r>
              <a:rPr lang="en-US" altLang="en-US" sz="3200" b="1" i="1" dirty="0">
                <a:latin typeface="Times" charset="0"/>
              </a:rPr>
              <a:t>Polynomial Function</a:t>
            </a:r>
            <a:r>
              <a:rPr lang="en-US" altLang="en-US" sz="3200" dirty="0">
                <a:latin typeface="Times" charset="0"/>
              </a:rPr>
              <a:t>: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647700" y="2743200"/>
            <a:ext cx="7734300" cy="4278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5688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tabLst>
                <a:tab pos="45688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45688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45688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45688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5688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5688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5688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5688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>
                <a:latin typeface="Times" charset="0"/>
              </a:rPr>
              <a:t>The </a:t>
            </a:r>
            <a:r>
              <a:rPr lang="en-US" altLang="en-US" sz="3200" b="1" i="1" u="sng" dirty="0">
                <a:latin typeface="Times" charset="0"/>
              </a:rPr>
              <a:t>Factors</a:t>
            </a:r>
            <a:r>
              <a:rPr lang="en-US" altLang="en-US" sz="3200" dirty="0">
                <a:latin typeface="Times" charset="0"/>
              </a:rPr>
              <a:t> are:	(</a:t>
            </a:r>
            <a:r>
              <a:rPr lang="en-US" altLang="en-US" sz="3200" i="1" dirty="0">
                <a:latin typeface="Times" charset="0"/>
              </a:rPr>
              <a:t>x</a:t>
            </a:r>
            <a:r>
              <a:rPr lang="en-US" altLang="en-US" sz="3200" dirty="0">
                <a:latin typeface="Times" charset="0"/>
              </a:rPr>
              <a:t> + 5) </a:t>
            </a:r>
            <a:r>
              <a:rPr lang="en-US" altLang="en-US" sz="3200" dirty="0" smtClean="0">
                <a:latin typeface="Times" charset="0"/>
              </a:rPr>
              <a:t>and </a:t>
            </a:r>
            <a:r>
              <a:rPr lang="en-US" altLang="en-US" sz="3200" dirty="0">
                <a:latin typeface="Times" charset="0"/>
              </a:rPr>
              <a:t>(</a:t>
            </a:r>
            <a:r>
              <a:rPr lang="en-US" altLang="en-US" sz="3200" i="1" dirty="0">
                <a:latin typeface="Times" charset="0"/>
              </a:rPr>
              <a:t>x</a:t>
            </a:r>
            <a:r>
              <a:rPr lang="en-US" altLang="en-US" sz="3200" dirty="0">
                <a:latin typeface="Times" charset="0"/>
              </a:rPr>
              <a:t> - 3)</a:t>
            </a:r>
          </a:p>
          <a:p>
            <a:pPr>
              <a:spcBef>
                <a:spcPct val="50000"/>
              </a:spcBef>
            </a:pPr>
            <a:r>
              <a:rPr lang="en-US" altLang="en-US" sz="3200" dirty="0" smtClean="0">
                <a:latin typeface="Times" charset="0"/>
              </a:rPr>
              <a:t>The </a:t>
            </a:r>
            <a:r>
              <a:rPr lang="en-US" altLang="en-US" sz="3200" b="1" i="1" u="sng" dirty="0">
                <a:latin typeface="Times" charset="0"/>
              </a:rPr>
              <a:t>Zeros</a:t>
            </a:r>
            <a:r>
              <a:rPr lang="en-US" altLang="en-US" sz="3200" b="1" dirty="0">
                <a:latin typeface="Times" charset="0"/>
              </a:rPr>
              <a:t> </a:t>
            </a:r>
            <a:r>
              <a:rPr lang="en-US" altLang="en-US" sz="3200" dirty="0">
                <a:latin typeface="Times" charset="0"/>
              </a:rPr>
              <a:t>are 	</a:t>
            </a:r>
            <a:r>
              <a:rPr lang="en-US" altLang="en-US" sz="3200" dirty="0" smtClean="0">
                <a:latin typeface="Times" charset="0"/>
              </a:rPr>
              <a:t>-5 and 3</a:t>
            </a:r>
          </a:p>
          <a:p>
            <a:pPr>
              <a:spcBef>
                <a:spcPct val="50000"/>
              </a:spcBef>
            </a:pPr>
            <a:r>
              <a:rPr lang="en-US" altLang="en-US" sz="3200" dirty="0" smtClean="0">
                <a:latin typeface="Times" charset="0"/>
              </a:rPr>
              <a:t>The </a:t>
            </a:r>
            <a:r>
              <a:rPr lang="en-US" altLang="en-US" sz="3200" b="1" i="1" u="sng" dirty="0" smtClean="0">
                <a:latin typeface="Times" charset="0"/>
              </a:rPr>
              <a:t>x-intercepts</a:t>
            </a:r>
            <a:r>
              <a:rPr lang="en-US" altLang="en-US" sz="3200" dirty="0" smtClean="0">
                <a:latin typeface="Times" charset="0"/>
              </a:rPr>
              <a:t> are at:        -5 or 3</a:t>
            </a:r>
          </a:p>
          <a:p>
            <a:pPr>
              <a:spcBef>
                <a:spcPct val="50000"/>
              </a:spcBef>
            </a:pPr>
            <a:r>
              <a:rPr lang="en-US" altLang="en-US" sz="3200" dirty="0">
                <a:latin typeface="Times" charset="0"/>
              </a:rPr>
              <a:t>The </a:t>
            </a:r>
            <a:r>
              <a:rPr lang="en-US" altLang="en-US" sz="3200" b="1" i="1" u="sng" dirty="0" smtClean="0">
                <a:latin typeface="Times" charset="0"/>
              </a:rPr>
              <a:t>Roots/Solutions</a:t>
            </a:r>
            <a:r>
              <a:rPr lang="en-US" altLang="en-US" sz="3200" dirty="0">
                <a:latin typeface="Times" charset="0"/>
              </a:rPr>
              <a:t>	</a:t>
            </a:r>
            <a:endParaRPr lang="en-US" altLang="en-US" sz="3200" dirty="0" smtClean="0">
              <a:latin typeface="Times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3200" dirty="0" smtClean="0">
                <a:latin typeface="Times" charset="0"/>
              </a:rPr>
              <a:t>to </a:t>
            </a:r>
            <a:r>
              <a:rPr lang="en-US" altLang="en-US" sz="3200" i="1" dirty="0" smtClean="0">
                <a:latin typeface="Times" charset="0"/>
              </a:rPr>
              <a:t>x</a:t>
            </a:r>
            <a:r>
              <a:rPr lang="en-US" altLang="en-US" sz="3200" baseline="30000" dirty="0" smtClean="0">
                <a:latin typeface="Times" charset="0"/>
              </a:rPr>
              <a:t>2</a:t>
            </a:r>
            <a:r>
              <a:rPr lang="en-US" altLang="en-US" sz="3200" dirty="0" smtClean="0">
                <a:latin typeface="Times" charset="0"/>
              </a:rPr>
              <a:t> + 2</a:t>
            </a:r>
            <a:r>
              <a:rPr lang="en-US" altLang="en-US" sz="3200" i="1" dirty="0" smtClean="0">
                <a:latin typeface="Times" charset="0"/>
              </a:rPr>
              <a:t>x</a:t>
            </a:r>
            <a:r>
              <a:rPr lang="en-US" altLang="en-US" sz="3200" dirty="0" smtClean="0">
                <a:latin typeface="Times" charset="0"/>
              </a:rPr>
              <a:t> -15 = 0 </a:t>
            </a:r>
            <a:r>
              <a:rPr lang="en-US" altLang="en-US" sz="3200" dirty="0">
                <a:latin typeface="Times" charset="0"/>
              </a:rPr>
              <a:t> </a:t>
            </a:r>
            <a:r>
              <a:rPr lang="en-US" altLang="en-US" sz="3200" dirty="0" smtClean="0">
                <a:latin typeface="Times" charset="0"/>
              </a:rPr>
              <a:t>are:         </a:t>
            </a:r>
            <a:r>
              <a:rPr lang="en-US" altLang="en-US" sz="3200" i="1" dirty="0" smtClean="0">
                <a:latin typeface="Times" charset="0"/>
              </a:rPr>
              <a:t>x</a:t>
            </a:r>
            <a:r>
              <a:rPr lang="en-US" altLang="en-US" sz="3200" dirty="0" smtClean="0">
                <a:latin typeface="Times" charset="0"/>
              </a:rPr>
              <a:t> </a:t>
            </a:r>
            <a:r>
              <a:rPr lang="en-US" altLang="en-US" sz="3200" dirty="0">
                <a:latin typeface="Times" charset="0"/>
              </a:rPr>
              <a:t>= -5 and 3</a:t>
            </a:r>
          </a:p>
          <a:p>
            <a:pPr>
              <a:spcBef>
                <a:spcPct val="50000"/>
              </a:spcBef>
            </a:pPr>
            <a:endParaRPr lang="en-US" altLang="en-US" sz="3200" dirty="0">
              <a:latin typeface="Times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" y="152400"/>
            <a:ext cx="896598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3.4 Equations and Graphs of Polynomial Functions</a:t>
            </a:r>
            <a:endParaRPr lang="en-US" sz="2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24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7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390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270301"/>
            <a:ext cx="84405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Sketching Graphs of Polynomial Functions Using Transformations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990600"/>
            <a:ext cx="18097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Basic Graphs</a:t>
            </a:r>
            <a:endParaRPr lang="en-US" sz="2400" b="1" dirty="0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199" y="1455809"/>
            <a:ext cx="2080305" cy="1379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91" y="1455809"/>
            <a:ext cx="1902902" cy="1261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1" y="1371600"/>
            <a:ext cx="227144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20224"/>
              </p:ext>
            </p:extLst>
          </p:nvPr>
        </p:nvGraphicFramePr>
        <p:xfrm>
          <a:off x="2286001" y="838200"/>
          <a:ext cx="4229099" cy="64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6" imgW="1498320" imgH="228600" progId="Equation.DSMT4">
                  <p:embed/>
                </p:oleObj>
              </mc:Choice>
              <mc:Fallback>
                <p:oleObj name="Equation" r:id="rId6" imgW="14983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838200"/>
                        <a:ext cx="4229099" cy="645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8804" y="3039070"/>
            <a:ext cx="2264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ransformations</a:t>
            </a:r>
            <a:endParaRPr lang="en-US" sz="24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650405"/>
              </p:ext>
            </p:extLst>
          </p:nvPr>
        </p:nvGraphicFramePr>
        <p:xfrm>
          <a:off x="2619527" y="2895600"/>
          <a:ext cx="5444977" cy="681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8" imgW="2336760" imgH="291960" progId="Equation.DSMT4">
                  <p:embed/>
                </p:oleObj>
              </mc:Choice>
              <mc:Fallback>
                <p:oleObj name="Equation" r:id="rId8" imgW="2336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527" y="2895600"/>
                        <a:ext cx="5444977" cy="681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581400"/>
            <a:ext cx="5312664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731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1404" y="1295400"/>
            <a:ext cx="59846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8000"/>
                </a:solidFill>
              </a:rPr>
              <a:t>Describe the transformations in words.</a:t>
            </a:r>
            <a:endParaRPr lang="en-US" sz="2800" b="1" dirty="0">
              <a:solidFill>
                <a:srgbClr val="008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3429000"/>
            <a:ext cx="92788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8000"/>
                </a:solidFill>
              </a:rPr>
              <a:t>Determine the coordinates of the image for each given point.</a:t>
            </a:r>
            <a:endParaRPr lang="en-US" sz="2800" b="1" dirty="0">
              <a:solidFill>
                <a:srgbClr val="008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6675" y="1818620"/>
            <a:ext cx="65055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vertical reflection about the x-axis                                    </a:t>
            </a:r>
            <a:r>
              <a:rPr lang="en-US" sz="2000" b="1" dirty="0" smtClean="0">
                <a:solidFill>
                  <a:srgbClr val="008000"/>
                </a:solidFill>
              </a:rPr>
              <a:t>y → -y</a:t>
            </a:r>
            <a:endParaRPr lang="en-US" sz="2000" b="1" dirty="0">
              <a:solidFill>
                <a:srgbClr val="008000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98331" y="228600"/>
            <a:ext cx="8817070" cy="954107"/>
            <a:chOff x="98331" y="228600"/>
            <a:chExt cx="8817070" cy="954107"/>
          </a:xfrm>
        </p:grpSpPr>
        <p:sp>
          <p:nvSpPr>
            <p:cNvPr id="2" name="TextBox 1"/>
            <p:cNvSpPr txBox="1"/>
            <p:nvPr/>
          </p:nvSpPr>
          <p:spPr>
            <a:xfrm>
              <a:off x="98331" y="228600"/>
              <a:ext cx="881707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0070C0"/>
                  </a:solidFill>
                </a:rPr>
                <a:t>The graph of the function y = x</a:t>
              </a:r>
              <a:r>
                <a:rPr lang="en-US" sz="2800" b="1" baseline="30000" dirty="0" smtClean="0">
                  <a:solidFill>
                    <a:srgbClr val="0070C0"/>
                  </a:solidFill>
                </a:rPr>
                <a:t>3</a:t>
              </a:r>
              <a:r>
                <a:rPr lang="en-US" sz="2800" b="1" dirty="0" smtClean="0">
                  <a:solidFill>
                    <a:srgbClr val="0070C0"/>
                  </a:solidFill>
                </a:rPr>
                <a:t> is transformed to obtain the graph </a:t>
              </a:r>
              <a:r>
                <a:rPr lang="en-US" sz="2800" b="1" dirty="0" smtClean="0">
                  <a:solidFill>
                    <a:srgbClr val="0070C0"/>
                  </a:solidFill>
                </a:rPr>
                <a:t>of                                 .</a:t>
              </a:r>
              <a:endParaRPr lang="en-US" sz="2800" b="1" dirty="0">
                <a:solidFill>
                  <a:srgbClr val="0070C0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2105516" y="651165"/>
              <a:ext cx="25426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rgbClr val="0070C0"/>
                  </a:solidFill>
                </a:rPr>
                <a:t>y = </a:t>
              </a:r>
              <a:r>
                <a:rPr lang="en-US" sz="2800" b="1" dirty="0" smtClean="0">
                  <a:solidFill>
                    <a:srgbClr val="0070C0"/>
                  </a:solidFill>
                </a:rPr>
                <a:t>-(½(x - 5))</a:t>
              </a:r>
              <a:r>
                <a:rPr lang="en-US" sz="2800" b="1" baseline="30000" dirty="0" smtClean="0">
                  <a:solidFill>
                    <a:srgbClr val="0070C0"/>
                  </a:solidFill>
                </a:rPr>
                <a:t>3</a:t>
              </a:r>
              <a:r>
                <a:rPr lang="en-US" sz="2800" b="1" dirty="0" smtClean="0">
                  <a:solidFill>
                    <a:srgbClr val="0070C0"/>
                  </a:solidFill>
                </a:rPr>
                <a:t>-4</a:t>
              </a:r>
              <a:endParaRPr lang="en-US" dirty="0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52400" y="2057400"/>
            <a:ext cx="65181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horizontal stretch about the y-axis by factor of 2          </a:t>
            </a:r>
            <a:r>
              <a:rPr lang="en-US" sz="2000" b="1" dirty="0" smtClean="0">
                <a:solidFill>
                  <a:srgbClr val="008000"/>
                </a:solidFill>
              </a:rPr>
              <a:t>x </a:t>
            </a:r>
            <a:r>
              <a:rPr lang="en-US" sz="2000" b="1" dirty="0">
                <a:solidFill>
                  <a:srgbClr val="008000"/>
                </a:solidFill>
              </a:rPr>
              <a:t>→ </a:t>
            </a:r>
            <a:r>
              <a:rPr lang="en-US" sz="2000" b="1" dirty="0" smtClean="0">
                <a:solidFill>
                  <a:srgbClr val="008000"/>
                </a:solidFill>
              </a:rPr>
              <a:t>2x</a:t>
            </a:r>
            <a:endParaRPr lang="en-US" sz="2000" b="1" dirty="0">
              <a:solidFill>
                <a:srgbClr val="008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2438400"/>
            <a:ext cx="70868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horizontal translation 5 units right                                  </a:t>
            </a:r>
            <a:r>
              <a:rPr lang="en-US" sz="2000" b="1" dirty="0" smtClean="0">
                <a:solidFill>
                  <a:srgbClr val="008000"/>
                </a:solidFill>
              </a:rPr>
              <a:t>2x </a:t>
            </a:r>
            <a:r>
              <a:rPr lang="en-US" sz="2000" b="1" dirty="0">
                <a:solidFill>
                  <a:srgbClr val="008000"/>
                </a:solidFill>
              </a:rPr>
              <a:t>→ </a:t>
            </a:r>
            <a:r>
              <a:rPr lang="en-US" sz="2000" b="1" dirty="0" smtClean="0">
                <a:solidFill>
                  <a:srgbClr val="008000"/>
                </a:solidFill>
              </a:rPr>
              <a:t>2(x + 5)</a:t>
            </a:r>
            <a:endParaRPr lang="en-US" sz="2000" b="1" dirty="0">
              <a:solidFill>
                <a:srgbClr val="008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2800290"/>
            <a:ext cx="7073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vertical translation 4 units down                                      </a:t>
            </a:r>
            <a:r>
              <a:rPr lang="en-US" sz="2000" b="1" dirty="0" smtClean="0">
                <a:solidFill>
                  <a:srgbClr val="008000"/>
                </a:solidFill>
              </a:rPr>
              <a:t>-y </a:t>
            </a:r>
            <a:r>
              <a:rPr lang="en-US" sz="2000" b="1" dirty="0">
                <a:solidFill>
                  <a:srgbClr val="008000"/>
                </a:solidFill>
              </a:rPr>
              <a:t>→ </a:t>
            </a:r>
            <a:r>
              <a:rPr lang="en-US" sz="2000" b="1" dirty="0" smtClean="0">
                <a:solidFill>
                  <a:srgbClr val="008000"/>
                </a:solidFill>
              </a:rPr>
              <a:t>-(y - 4)</a:t>
            </a:r>
            <a:endParaRPr lang="en-US" sz="2000" b="1" dirty="0">
              <a:solidFill>
                <a:srgbClr val="008000"/>
              </a:solidFill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1315550"/>
              </p:ext>
            </p:extLst>
          </p:nvPr>
        </p:nvGraphicFramePr>
        <p:xfrm>
          <a:off x="381000" y="4322618"/>
          <a:ext cx="4392742" cy="2225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11354"/>
                <a:gridCol w="737539"/>
                <a:gridCol w="184384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(x, y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(-2,-8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(-1, -1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(0, 0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(1, 1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(2, 8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896305" y="4324290"/>
            <a:ext cx="18774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( 2(x+5),  -(y-4) 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49742" y="4648200"/>
            <a:ext cx="9012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( 1,  4 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32877" y="5010090"/>
            <a:ext cx="9797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( 3,  -3 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16012" y="5371980"/>
            <a:ext cx="9797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( 5,  -4 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99147" y="5733870"/>
            <a:ext cx="9220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( 7,  -5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182282" y="6095760"/>
            <a:ext cx="11095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( 9,  -12 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063321"/>
            <a:ext cx="3716394" cy="2432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044451"/>
            <a:ext cx="3716394" cy="2432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661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  <p:bldP spid="9" grpId="0"/>
      <p:bldP spid="10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2592" y="4038600"/>
            <a:ext cx="40847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Assignment</a:t>
            </a:r>
            <a:endParaRPr lang="en-US" sz="5400" b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8331" y="228600"/>
            <a:ext cx="88170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The graph of the function y = </a:t>
            </a:r>
            <a:r>
              <a:rPr lang="en-US" sz="2800" b="1" dirty="0" smtClean="0">
                <a:solidFill>
                  <a:srgbClr val="0070C0"/>
                </a:solidFill>
              </a:rPr>
              <a:t>2(x-1)</a:t>
            </a:r>
            <a:r>
              <a:rPr lang="en-US" sz="2800" b="1" baseline="30000" dirty="0" smtClean="0">
                <a:solidFill>
                  <a:srgbClr val="0070C0"/>
                </a:solidFill>
              </a:rPr>
              <a:t>4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</a:rPr>
              <a:t>is transformed to obtain the graph </a:t>
            </a:r>
            <a:r>
              <a:rPr lang="en-US" sz="2800" b="1" dirty="0" smtClean="0">
                <a:solidFill>
                  <a:srgbClr val="0070C0"/>
                </a:solidFill>
              </a:rPr>
              <a:t>of                                 .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48516" y="651165"/>
            <a:ext cx="25955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y = </a:t>
            </a:r>
            <a:r>
              <a:rPr lang="en-US" sz="2800" b="1" dirty="0" smtClean="0">
                <a:solidFill>
                  <a:srgbClr val="0070C0"/>
                </a:solidFill>
              </a:rPr>
              <a:t>-((</a:t>
            </a:r>
            <a:r>
              <a:rPr lang="en-US" sz="2800" b="1" dirty="0" smtClean="0">
                <a:solidFill>
                  <a:srgbClr val="0070C0"/>
                </a:solidFill>
              </a:rPr>
              <a:t>x </a:t>
            </a:r>
            <a:r>
              <a:rPr lang="en-US" sz="2800" b="1" dirty="0" smtClean="0">
                <a:solidFill>
                  <a:srgbClr val="0070C0"/>
                </a:solidFill>
              </a:rPr>
              <a:t>+ 2</a:t>
            </a:r>
            <a:r>
              <a:rPr lang="en-US" sz="2800" b="1" dirty="0" smtClean="0">
                <a:solidFill>
                  <a:srgbClr val="0070C0"/>
                </a:solidFill>
              </a:rPr>
              <a:t>))</a:t>
            </a:r>
            <a:r>
              <a:rPr lang="en-US" sz="2800" b="1" baseline="30000" dirty="0" smtClean="0">
                <a:solidFill>
                  <a:srgbClr val="0070C0"/>
                </a:solidFill>
              </a:rPr>
              <a:t>3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</a:rPr>
              <a:t>+ 1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8331" y="1174385"/>
            <a:ext cx="59846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8000"/>
                </a:solidFill>
              </a:rPr>
              <a:t>Describe the transformations in words.</a:t>
            </a:r>
            <a:endParaRPr lang="en-US" sz="2800" b="1" dirty="0">
              <a:solidFill>
                <a:srgbClr val="008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2780" y="1818620"/>
            <a:ext cx="3873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vertical reflection about the x-axis </a:t>
            </a:r>
            <a:endParaRPr lang="en-US" sz="2000" b="1" dirty="0" smtClean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72780" y="2114490"/>
            <a:ext cx="52234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vertical </a:t>
            </a:r>
            <a:r>
              <a:rPr lang="en-US" sz="2000" b="1" dirty="0" smtClean="0">
                <a:solidFill>
                  <a:srgbClr val="FF0000"/>
                </a:solidFill>
              </a:rPr>
              <a:t>stretch about </a:t>
            </a:r>
            <a:r>
              <a:rPr lang="en-US" sz="2000" b="1" dirty="0" smtClean="0">
                <a:solidFill>
                  <a:srgbClr val="FF0000"/>
                </a:solidFill>
              </a:rPr>
              <a:t>the x-axis </a:t>
            </a:r>
            <a:r>
              <a:rPr lang="en-US" sz="2000" b="1" dirty="0" smtClean="0">
                <a:solidFill>
                  <a:srgbClr val="FF0000"/>
                </a:solidFill>
              </a:rPr>
              <a:t>by a factor of ½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72780" y="2571690"/>
            <a:ext cx="36649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horizontal translation 3 units lef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2780" y="3028890"/>
            <a:ext cx="31880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vertical translation 1 unit up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8159" y="5029200"/>
            <a:ext cx="349313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Graphing Polynomial Functions</a:t>
            </a:r>
          </a:p>
          <a:p>
            <a:r>
              <a:rPr lang="en-US" sz="2000" b="1" dirty="0" smtClean="0"/>
              <a:t>Page 147:</a:t>
            </a:r>
          </a:p>
          <a:p>
            <a:r>
              <a:rPr lang="en-US" sz="2000" b="1" dirty="0" smtClean="0"/>
              <a:t>1a,c, 2c, 3b,c, 4a,c,d, 5, 6, </a:t>
            </a:r>
          </a:p>
          <a:p>
            <a:r>
              <a:rPr lang="en-US" sz="2000" b="1" dirty="0" smtClean="0"/>
              <a:t>7a, 9a,c,e, 10a,c, 11</a:t>
            </a:r>
            <a:endParaRPr lang="en-US" sz="20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437694" y="5183087"/>
            <a:ext cx="206986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Solving Problems </a:t>
            </a:r>
          </a:p>
          <a:p>
            <a:r>
              <a:rPr lang="en-US" sz="2000" b="1" dirty="0" smtClean="0"/>
              <a:t>Page 150</a:t>
            </a:r>
          </a:p>
          <a:p>
            <a:r>
              <a:rPr lang="en-US" sz="2000" b="1" smtClean="0"/>
              <a:t>12, 13, 14, 15, 16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089193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43" y="187127"/>
            <a:ext cx="391943" cy="85366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9487" y="383126"/>
            <a:ext cx="2233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3.4 Multiplicity </a:t>
            </a:r>
            <a:endParaRPr lang="en-US" sz="2400" b="1" dirty="0"/>
          </a:p>
        </p:txBody>
      </p:sp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09" y="1066801"/>
            <a:ext cx="3411739" cy="2548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1149" y="1075710"/>
            <a:ext cx="3376051" cy="2540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10836" y="3733800"/>
            <a:ext cx="2864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least possible degree</a:t>
            </a:r>
            <a:endParaRPr lang="en-US" sz="24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110836" y="4191000"/>
            <a:ext cx="3597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zeros and their multiplicity</a:t>
            </a:r>
            <a:endParaRPr lang="en-US" sz="24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2590800" y="187127"/>
            <a:ext cx="6172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The number of times a zero of a polynomial function occurs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971078" y="37338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4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97844" y="4648200"/>
            <a:ext cx="3273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-2 with multiplicity of 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39436" y="4953000"/>
            <a:ext cx="3057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0 with multiplicity of 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39436" y="5329535"/>
            <a:ext cx="3057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 with multiplicity of 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97590" y="5721926"/>
            <a:ext cx="3057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2 with multiplicity of 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22598" y="6183591"/>
            <a:ext cx="37922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inimum at y = -6.9 when x =-1.3 </a:t>
            </a:r>
            <a:endParaRPr lang="en-US" sz="20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5181600" y="3733800"/>
            <a:ext cx="2864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least possible degree</a:t>
            </a:r>
            <a:endParaRPr lang="en-US" sz="24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5181600" y="4191000"/>
            <a:ext cx="3597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zeros and their multiplicity</a:t>
            </a:r>
            <a:endParaRPr lang="en-US" sz="24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8041842" y="37338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4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368608" y="4648200"/>
            <a:ext cx="3151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-1 with multiplicity of 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410200" y="5029200"/>
            <a:ext cx="3057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 with multiplicity of 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468354" y="5421591"/>
            <a:ext cx="3057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2 with multiplicity of 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193362" y="5943600"/>
            <a:ext cx="37714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inimum at y = -1.6 when x = 1.6 </a:t>
            </a:r>
            <a:endParaRPr lang="en-US" sz="2000" b="1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624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9" grpId="0"/>
      <p:bldP spid="40" grpId="0"/>
      <p:bldP spid="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16" y="304800"/>
            <a:ext cx="4140684" cy="313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04800"/>
            <a:ext cx="4132003" cy="3072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88612" y="3733800"/>
            <a:ext cx="2864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least possible degree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88612" y="4191000"/>
            <a:ext cx="3597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zeros and their multiplicity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148854" y="37338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4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5620" y="4648200"/>
            <a:ext cx="3151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-1 with multiplicity of 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7212" y="5024735"/>
            <a:ext cx="3057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1</a:t>
            </a:r>
            <a:r>
              <a:rPr lang="en-US" sz="2400" b="1" dirty="0" smtClean="0">
                <a:solidFill>
                  <a:srgbClr val="FF0000"/>
                </a:solidFill>
              </a:rPr>
              <a:t> with multiplicity of 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5366" y="5410200"/>
            <a:ext cx="3057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2 with multiplicity of 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7860" y="5871865"/>
            <a:ext cx="37922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inimum at y = -4.9 when x =-0.4 </a:t>
            </a:r>
            <a:endParaRPr lang="en-US" sz="2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241612" y="3733800"/>
            <a:ext cx="2864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least possible degree</a:t>
            </a:r>
            <a:endParaRPr 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241612" y="4191000"/>
            <a:ext cx="3597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zeros and their multiplicity</a:t>
            </a:r>
            <a:endParaRPr 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8101854" y="37338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4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28620" y="4648200"/>
            <a:ext cx="3151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-2 with multiplicity of 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28366" y="5123718"/>
            <a:ext cx="3057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2 with multiplicity of 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34336" y="5603701"/>
            <a:ext cx="26877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inimum at y = 0 when</a:t>
            </a:r>
          </a:p>
          <a:p>
            <a:r>
              <a:rPr lang="en-US" sz="2000" b="1" dirty="0" smtClean="0"/>
              <a:t> x = -2 or 2</a:t>
            </a:r>
            <a:endParaRPr lang="en-US" sz="20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207860" y="6311587"/>
            <a:ext cx="32641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leading coefficient is positive</a:t>
            </a:r>
            <a:endParaRPr lang="en-US" sz="2000" b="1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592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9" grpId="0"/>
      <p:bldP spid="20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8600"/>
            <a:ext cx="4346868" cy="3219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813" y="228600"/>
            <a:ext cx="4319587" cy="3219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0836" y="3733800"/>
            <a:ext cx="2864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least possible degree</a:t>
            </a:r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10836" y="4191000"/>
            <a:ext cx="3597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zeros and their multiplicity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971078" y="37338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7844" y="4648200"/>
            <a:ext cx="3151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-1 with multiplicity of 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9436" y="5029200"/>
            <a:ext cx="3057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 with multiplicity of 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7590" y="5421591"/>
            <a:ext cx="3057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2 with multiplicity of 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7120" y="5811750"/>
            <a:ext cx="29570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b="1" dirty="0" smtClean="0"/>
              <a:t>no minimum or maximum</a:t>
            </a:r>
            <a:endParaRPr lang="en-US" sz="20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953000" y="3733800"/>
            <a:ext cx="2864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least possible degree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953000" y="4191000"/>
            <a:ext cx="3597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zeros and their multiplicity</a:t>
            </a:r>
            <a:endParaRPr 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7813242" y="37338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40008" y="4648200"/>
            <a:ext cx="3151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-1 with multiplicity of 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81600" y="5105400"/>
            <a:ext cx="3057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 with multiplicity of 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239754" y="5562600"/>
            <a:ext cx="3057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2 with multiplicity of 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964762" y="6011805"/>
            <a:ext cx="30148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no minimum or maximum </a:t>
            </a:r>
            <a:endParaRPr lang="en-US" sz="20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197601" y="6364260"/>
            <a:ext cx="32641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000" b="1" dirty="0" smtClean="0"/>
              <a:t>leading coefficient is positive</a:t>
            </a:r>
            <a:endParaRPr lang="en-US" sz="2000" b="1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04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914400"/>
            <a:ext cx="4391025" cy="287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" y="267977"/>
            <a:ext cx="66490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The graph of a polynomial y = f(x) is shown.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9382" y="990600"/>
            <a:ext cx="31796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What is the minimum possible degree for the polynomial function?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164" y="2770587"/>
            <a:ext cx="31796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Determine an equation of the function in factored form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2564" y="2120629"/>
            <a:ext cx="1939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Degree 4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2455" y="4114800"/>
            <a:ext cx="36938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zeros of the function are at 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936286" y="4114799"/>
            <a:ext cx="39885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-3, 1, and 5(multiplicity of 2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522753"/>
              </p:ext>
            </p:extLst>
          </p:nvPr>
        </p:nvGraphicFramePr>
        <p:xfrm>
          <a:off x="1895475" y="4876800"/>
          <a:ext cx="43529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1854000" imgH="279360" progId="Equation.DSMT4">
                  <p:embed/>
                </p:oleObj>
              </mc:Choice>
              <mc:Fallback>
                <p:oleObj name="Equation" r:id="rId4" imgW="18540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4876800"/>
                        <a:ext cx="43529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22564" y="5714999"/>
            <a:ext cx="58354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How could we determine the value of </a:t>
            </a:r>
            <a:r>
              <a:rPr lang="en-US" sz="2400" b="1" i="1" dirty="0" smtClean="0">
                <a:solidFill>
                  <a:srgbClr val="0070C0"/>
                </a:solidFill>
              </a:rPr>
              <a:t>a</a:t>
            </a:r>
            <a:r>
              <a:rPr lang="en-US" sz="2400" b="1" dirty="0" smtClean="0">
                <a:solidFill>
                  <a:srgbClr val="0070C0"/>
                </a:solidFill>
              </a:rPr>
              <a:t>?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48201" y="6176664"/>
            <a:ext cx="22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y-</a:t>
            </a:r>
            <a:r>
              <a:rPr lang="en-US" sz="2400" b="1" dirty="0" err="1" smtClean="0">
                <a:solidFill>
                  <a:srgbClr val="FF0000"/>
                </a:solidFill>
              </a:rPr>
              <a:t>int</a:t>
            </a:r>
            <a:r>
              <a:rPr lang="en-US" sz="2400" b="1" dirty="0" smtClean="0">
                <a:solidFill>
                  <a:srgbClr val="FF0000"/>
                </a:solidFill>
              </a:rPr>
              <a:t> at (0, 5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857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3" grpId="0"/>
      <p:bldP spid="9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029948"/>
              </p:ext>
            </p:extLst>
          </p:nvPr>
        </p:nvGraphicFramePr>
        <p:xfrm>
          <a:off x="1066800" y="381000"/>
          <a:ext cx="43529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3" imgW="1854000" imgH="279360" progId="Equation.DSMT4">
                  <p:embed/>
                </p:oleObj>
              </mc:Choice>
              <mc:Fallback>
                <p:oleObj name="Equation" r:id="rId3" imgW="1854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"/>
                        <a:ext cx="43529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943600" y="533400"/>
            <a:ext cx="22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y-</a:t>
            </a:r>
            <a:r>
              <a:rPr lang="en-US" sz="2400" b="1" dirty="0" err="1" smtClean="0">
                <a:solidFill>
                  <a:srgbClr val="FF0000"/>
                </a:solidFill>
              </a:rPr>
              <a:t>int</a:t>
            </a:r>
            <a:r>
              <a:rPr lang="en-US" sz="2400" b="1" dirty="0" smtClean="0">
                <a:solidFill>
                  <a:srgbClr val="FF0000"/>
                </a:solidFill>
              </a:rPr>
              <a:t> at (0, 5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206369"/>
              </p:ext>
            </p:extLst>
          </p:nvPr>
        </p:nvGraphicFramePr>
        <p:xfrm>
          <a:off x="1624012" y="1219200"/>
          <a:ext cx="37861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5" imgW="1612800" imgH="279360" progId="Equation.DSMT4">
                  <p:embed/>
                </p:oleObj>
              </mc:Choice>
              <mc:Fallback>
                <p:oleObj name="Equation" r:id="rId5" imgW="1612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2" y="1219200"/>
                        <a:ext cx="378618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801812"/>
              </p:ext>
            </p:extLst>
          </p:nvPr>
        </p:nvGraphicFramePr>
        <p:xfrm>
          <a:off x="1625600" y="2057400"/>
          <a:ext cx="25654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7" imgW="1091880" imgH="279360" progId="Equation.DSMT4">
                  <p:embed/>
                </p:oleObj>
              </mc:Choice>
              <mc:Fallback>
                <p:oleObj name="Equation" r:id="rId7" imgW="1091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057400"/>
                        <a:ext cx="25654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70675"/>
              </p:ext>
            </p:extLst>
          </p:nvPr>
        </p:nvGraphicFramePr>
        <p:xfrm>
          <a:off x="1525588" y="3014663"/>
          <a:ext cx="13700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3014663"/>
                        <a:ext cx="13700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01670"/>
              </p:ext>
            </p:extLst>
          </p:nvPr>
        </p:nvGraphicFramePr>
        <p:xfrm>
          <a:off x="990600" y="3556000"/>
          <a:ext cx="12811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11" imgW="545760" imgH="393480" progId="Equation.DSMT4">
                  <p:embed/>
                </p:oleObj>
              </mc:Choice>
              <mc:Fallback>
                <p:oleObj name="Equation" r:id="rId11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56000"/>
                        <a:ext cx="1281113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612036"/>
              </p:ext>
            </p:extLst>
          </p:nvPr>
        </p:nvGraphicFramePr>
        <p:xfrm>
          <a:off x="858838" y="4743450"/>
          <a:ext cx="47704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13" imgW="2031840" imgH="393480" progId="Equation.DSMT4">
                  <p:embed/>
                </p:oleObj>
              </mc:Choice>
              <mc:Fallback>
                <p:oleObj name="Equation" r:id="rId13" imgW="2031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4743450"/>
                        <a:ext cx="477043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34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254031"/>
            <a:ext cx="735919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</a:rPr>
              <a:t>Analyzing Equations to Sketch Graphs</a:t>
            </a:r>
          </a:p>
          <a:p>
            <a:r>
              <a:rPr lang="en-US" sz="3600" b="1" dirty="0" smtClean="0">
                <a:solidFill>
                  <a:srgbClr val="0070C0"/>
                </a:solidFill>
              </a:rPr>
              <a:t>of Polynomial Functions</a:t>
            </a:r>
            <a:endParaRPr lang="en-US" sz="3600" b="1" dirty="0">
              <a:solidFill>
                <a:srgbClr val="0070C0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1905000"/>
            <a:ext cx="142875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43150" y="1981200"/>
            <a:ext cx="50956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3.4 </a:t>
            </a:r>
            <a:r>
              <a:rPr lang="en-US" sz="2800" b="1" dirty="0" err="1" smtClean="0"/>
              <a:t>McGrawHill</a:t>
            </a:r>
            <a:r>
              <a:rPr lang="en-US" sz="2800" b="1" dirty="0" smtClean="0"/>
              <a:t> Smart Notebook</a:t>
            </a:r>
            <a:endParaRPr lang="en-US" sz="2800" b="1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843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 descr="C:\Users\STEPHA~1\AppData\Local\Temp\SNAGHTML19c80f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7239000" cy="4334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6985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37082"/>
            <a:ext cx="8763000" cy="1110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313868"/>
              </p:ext>
            </p:extLst>
          </p:nvPr>
        </p:nvGraphicFramePr>
        <p:xfrm>
          <a:off x="1676400" y="3962400"/>
          <a:ext cx="350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4" imgW="1752480" imgH="279360" progId="Equation.DSMT4">
                  <p:embed/>
                </p:oleObj>
              </mc:Choice>
              <mc:Fallback>
                <p:oleObj name="Equation" r:id="rId4" imgW="17524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3505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50E3A-16DF-4FC0-810D-D6C7E168817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90185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3</TotalTime>
  <Words>625</Words>
  <Application>Microsoft Office PowerPoint</Application>
  <PresentationFormat>On-screen Show (4:3)</PresentationFormat>
  <Paragraphs>135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Equation</vt:lpstr>
      <vt:lpstr>MathType 6.0 Equation</vt:lpstr>
      <vt:lpstr>Factors, Roots, Zero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36</cp:revision>
  <dcterms:created xsi:type="dcterms:W3CDTF">2012-09-29T01:58:34Z</dcterms:created>
  <dcterms:modified xsi:type="dcterms:W3CDTF">2012-09-29T19:29:18Z</dcterms:modified>
</cp:coreProperties>
</file>